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1B4B" w:rsidRDefault="009E1B4B" w:rsidP="009E1B4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9E1B4B">
        <w:rPr>
          <w:rFonts w:ascii="Times New Roman" w:hAnsi="Times New Roman" w:cs="Times New Roman"/>
          <w:b/>
          <w:sz w:val="24"/>
          <w:szCs w:val="24"/>
          <w:lang w:val="en-US"/>
        </w:rPr>
        <w:t>Midterm questions</w:t>
      </w:r>
      <w:r w:rsidR="00E547B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9E1B4B">
        <w:rPr>
          <w:rFonts w:ascii="Times New Roman" w:hAnsi="Times New Roman" w:cs="Times New Roman"/>
          <w:b/>
          <w:sz w:val="24"/>
          <w:szCs w:val="24"/>
          <w:lang w:val="en-US"/>
        </w:rPr>
        <w:t>for the course</w:t>
      </w:r>
    </w:p>
    <w:p w:rsidR="00773B44" w:rsidRDefault="00773B44" w:rsidP="00E547BC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E1B4B" w:rsidRDefault="00240ADF" w:rsidP="00773B4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INVERSE PROBLEMS</w:t>
      </w:r>
      <w:bookmarkStart w:id="0" w:name="_GoBack"/>
      <w:bookmarkEnd w:id="0"/>
    </w:p>
    <w:p w:rsidR="00773B44" w:rsidRDefault="00773B44" w:rsidP="00E547BC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95D97" w:rsidRDefault="00F95D97" w:rsidP="00F95D97">
      <w:pPr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 w:rsidRPr="00F95D97">
        <w:rPr>
          <w:rFonts w:ascii="Times New Roman" w:hAnsi="Times New Roman" w:cs="Times New Roman"/>
          <w:sz w:val="26"/>
          <w:szCs w:val="26"/>
          <w:lang w:val="en-US"/>
        </w:rPr>
        <w:t xml:space="preserve">Find the derivative and determine the gradient method for the following </w:t>
      </w:r>
      <w:r w:rsidR="008D7419">
        <w:rPr>
          <w:rFonts w:ascii="Times New Roman" w:hAnsi="Times New Roman" w:cs="Times New Roman"/>
          <w:sz w:val="26"/>
          <w:szCs w:val="26"/>
          <w:lang w:val="en-US"/>
        </w:rPr>
        <w:t xml:space="preserve">inverse </w:t>
      </w:r>
      <w:r w:rsidRPr="00F95D97">
        <w:rPr>
          <w:rFonts w:ascii="Times New Roman" w:hAnsi="Times New Roman" w:cs="Times New Roman"/>
          <w:sz w:val="26"/>
          <w:szCs w:val="26"/>
          <w:lang w:val="en-US"/>
        </w:rPr>
        <w:t xml:space="preserve">problems with unknown function </w:t>
      </w:r>
      <w:r w:rsidRPr="00F95D97">
        <w:rPr>
          <w:rFonts w:ascii="Times New Roman" w:hAnsi="Times New Roman" w:cs="Times New Roman"/>
          <w:i/>
          <w:sz w:val="26"/>
          <w:szCs w:val="26"/>
          <w:lang w:val="en-US"/>
        </w:rPr>
        <w:t>v</w:t>
      </w:r>
      <w:r w:rsidRPr="00F95D97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</w:p>
    <w:p w:rsidR="00E547BC" w:rsidRDefault="00E547BC" w:rsidP="00F95D97">
      <w:pPr>
        <w:spacing w:after="0"/>
        <w:rPr>
          <w:position w:val="-22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F95D97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 </w:t>
      </w:r>
      <w:r w:rsidR="008D7419" w:rsidRPr="002F534B">
        <w:rPr>
          <w:position w:val="-22"/>
          <w:lang w:val="en-US"/>
        </w:rPr>
        <w:object w:dxaOrig="52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.75pt;height:35.7pt" o:ole="">
            <v:imagedata r:id="rId6" o:title=""/>
          </v:shape>
          <o:OLEObject Type="Embed" ProgID="Equation.DSMT4" ShapeID="_x0000_i1025" DrawAspect="Content" ObjectID="_1518160986" r:id="rId7"/>
        </w:object>
      </w:r>
    </w:p>
    <w:p w:rsidR="00F95D97" w:rsidRDefault="008D7419" w:rsidP="00F95D97">
      <w:pPr>
        <w:spacing w:after="0"/>
        <w:rPr>
          <w:position w:val="-22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F95D97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 </w:t>
      </w:r>
      <w:r w:rsidRPr="002F534B">
        <w:rPr>
          <w:position w:val="-22"/>
          <w:lang w:val="en-US"/>
        </w:rPr>
        <w:object w:dxaOrig="5319" w:dyaOrig="580">
          <v:shape id="_x0000_i1026" type="#_x0000_t75" style="width:324pt;height:35.7pt" o:ole="">
            <v:imagedata r:id="rId8" o:title=""/>
          </v:shape>
          <o:OLEObject Type="Embed" ProgID="Equation.DSMT4" ShapeID="_x0000_i1026" DrawAspect="Content" ObjectID="_1518160987" r:id="rId9"/>
        </w:object>
      </w:r>
    </w:p>
    <w:p w:rsidR="00F95D97" w:rsidRDefault="008D7419" w:rsidP="00F95D97">
      <w:pPr>
        <w:spacing w:after="0"/>
        <w:rPr>
          <w:position w:val="-22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F95D97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 </w:t>
      </w:r>
      <w:r w:rsidRPr="002F534B">
        <w:rPr>
          <w:position w:val="-22"/>
          <w:lang w:val="en-US"/>
        </w:rPr>
        <w:object w:dxaOrig="5220" w:dyaOrig="580">
          <v:shape id="_x0000_i1027" type="#_x0000_t75" style="width:318.2pt;height:35.7pt" o:ole="">
            <v:imagedata r:id="rId10" o:title=""/>
          </v:shape>
          <o:OLEObject Type="Embed" ProgID="Equation.DSMT4" ShapeID="_x0000_i1027" DrawAspect="Content" ObjectID="_1518160988" r:id="rId11"/>
        </w:object>
      </w:r>
    </w:p>
    <w:p w:rsidR="00F95D97" w:rsidRDefault="008D7419" w:rsidP="00F95D97">
      <w:pPr>
        <w:spacing w:after="0"/>
        <w:rPr>
          <w:position w:val="-22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F95D97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 </w:t>
      </w:r>
      <w:r w:rsidRPr="002F534B">
        <w:rPr>
          <w:position w:val="-22"/>
          <w:lang w:val="en-US"/>
        </w:rPr>
        <w:object w:dxaOrig="4880" w:dyaOrig="580">
          <v:shape id="_x0000_i1028" type="#_x0000_t75" style="width:297.6pt;height:35.7pt" o:ole="">
            <v:imagedata r:id="rId12" o:title=""/>
          </v:shape>
          <o:OLEObject Type="Embed" ProgID="Equation.DSMT4" ShapeID="_x0000_i1028" DrawAspect="Content" ObjectID="_1518160989" r:id="rId13"/>
        </w:object>
      </w:r>
    </w:p>
    <w:p w:rsidR="00E547BC" w:rsidRPr="00E547BC" w:rsidRDefault="00E547BC" w:rsidP="00E547B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sectPr w:rsidR="00E547BC" w:rsidRPr="00E547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84712E"/>
    <w:multiLevelType w:val="hybridMultilevel"/>
    <w:tmpl w:val="77C664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B86427F"/>
    <w:multiLevelType w:val="hybridMultilevel"/>
    <w:tmpl w:val="A09638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D047469"/>
    <w:multiLevelType w:val="hybridMultilevel"/>
    <w:tmpl w:val="49B401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1B4B"/>
    <w:rsid w:val="00240ADF"/>
    <w:rsid w:val="003D092E"/>
    <w:rsid w:val="006B645B"/>
    <w:rsid w:val="00773B44"/>
    <w:rsid w:val="008D7419"/>
    <w:rsid w:val="00936694"/>
    <w:rsid w:val="00955BB1"/>
    <w:rsid w:val="009E1B4B"/>
    <w:rsid w:val="00E547BC"/>
    <w:rsid w:val="00F95D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E1B4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E1B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43</Words>
  <Characters>248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</dc:creator>
  <cp:lastModifiedBy>UX32VD</cp:lastModifiedBy>
  <cp:revision>9</cp:revision>
  <cp:lastPrinted>2015-03-11T08:30:00Z</cp:lastPrinted>
  <dcterms:created xsi:type="dcterms:W3CDTF">2015-03-11T07:56:00Z</dcterms:created>
  <dcterms:modified xsi:type="dcterms:W3CDTF">2016-02-28T04:37:00Z</dcterms:modified>
</cp:coreProperties>
</file>